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4B2D75D" w14:textId="77777777" w:rsidR="00C62911" w:rsidRPr="00331243" w:rsidRDefault="00C62911" w:rsidP="00C62911">
      <w:pPr>
        <w:pStyle w:val="Title"/>
        <w:rPr>
          <w:lang w:val="es-ES_tradnl"/>
        </w:rPr>
      </w:pPr>
      <w:r w:rsidRPr="00331243">
        <w:rPr>
          <w:lang w:val="es-ES_tradnl"/>
        </w:rPr>
        <w:t>yo tengo quién tiene: colección de tarjetas A</w:t>
      </w:r>
    </w:p>
    <w:tbl>
      <w:tblPr>
        <w:tblStyle w:val="TableGrid"/>
        <w:tblW w:w="5000" w:type="pct"/>
        <w:tblBorders>
          <w:top w:val="dashed" w:sz="8" w:space="0" w:color="288AC3" w:themeColor="accent1"/>
          <w:left w:val="dashed" w:sz="8" w:space="0" w:color="288AC3" w:themeColor="accent1"/>
          <w:bottom w:val="dashed" w:sz="8" w:space="0" w:color="288AC3" w:themeColor="accent1"/>
          <w:right w:val="dashed" w:sz="8" w:space="0" w:color="288AC3" w:themeColor="accent1"/>
          <w:insideH w:val="dashed" w:sz="8" w:space="0" w:color="288AC3" w:themeColor="accent1"/>
          <w:insideV w:val="dashed" w:sz="8" w:space="0" w:color="288AC3" w:themeColor="accent1"/>
        </w:tblBorders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113"/>
        <w:gridCol w:w="3113"/>
        <w:gridCol w:w="3114"/>
      </w:tblGrid>
      <w:tr w:rsidR="00C62911" w:rsidRPr="00D37D39" w14:paraId="567DEEF0" w14:textId="77777777" w:rsidTr="005D69A0">
        <w:trPr>
          <w:trHeight w:val="5040"/>
        </w:trPr>
        <w:tc>
          <w:tcPr>
            <w:tcW w:w="1666" w:type="pct"/>
            <w:vAlign w:val="center"/>
          </w:tcPr>
          <w:p w14:paraId="6BFCF34F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10</w:t>
            </w:r>
          </w:p>
          <w:p w14:paraId="620F0672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75774137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7B0DDA35" w14:textId="2146FDB4" w:rsidR="00C62911" w:rsidRPr="005D69A0" w:rsidRDefault="005D69A0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320" w:dyaOrig="540" w14:anchorId="53FA347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15.55pt;height:27.65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825050064" r:id="rId8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5D790D93" w14:textId="77777777" w:rsidR="00C62911" w:rsidRPr="005D69A0" w:rsidRDefault="00C62911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080AB704" w14:textId="77777777" w:rsidR="00C62911" w:rsidRPr="005D69A0" w:rsidRDefault="00C62911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1E1BDC89" w14:textId="1F929A16" w:rsidR="00C62911" w:rsidRPr="00331243" w:rsidRDefault="00C62911" w:rsidP="00132179">
            <w:pPr>
              <w:pStyle w:val="RowHeader"/>
              <w:jc w:val="center"/>
              <w:rPr>
                <w:b w:val="0"/>
                <w:bCs/>
                <w:color w:val="auto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="005D69A0"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 w:rsidR="005D69A0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n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060" w:dyaOrig="540" w14:anchorId="40BAE4A3">
                <v:shape id="_x0000_i1026" type="#_x0000_t75" alt="" style="width:53.6pt;height:27.65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825050065" r:id="rId10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6" w:type="pct"/>
            <w:vAlign w:val="center"/>
          </w:tcPr>
          <w:p w14:paraId="2DE84392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2</w:t>
            </w:r>
          </w:p>
          <w:p w14:paraId="4274FCAC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1D0E3B03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1B78200E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40" w:dyaOrig="540" w14:anchorId="5CE21848">
                <v:shape id="_x0000_i1027" type="#_x0000_t75" alt="" style="width:111.35pt;height:27.65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825050066" r:id="rId12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6A7286B6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46A6D4D9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1BC0C7C9" w14:textId="094075C8" w:rsidR="00C62911" w:rsidRPr="00331243" w:rsidRDefault="005D69A0" w:rsidP="005D69A0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880" w:dyaOrig="540" w14:anchorId="68CA5E8A">
                <v:shape id="_x0000_i1028" type="#_x0000_t75" alt="" style="width:43.55pt;height:27.65pt;mso-width-percent:0;mso-height-percent:0;mso-width-percent:0;mso-height-percent:0" o:ole="">
                  <v:imagedata r:id="rId13" o:title=""/>
                </v:shape>
                <o:OLEObject Type="Embed" ProgID="Equation.DSMT4" ShapeID="_x0000_i1028" DrawAspect="Content" ObjectID="_1825050067" r:id="rId14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7" w:type="pct"/>
            <w:vAlign w:val="center"/>
          </w:tcPr>
          <w:p w14:paraId="4DBD2B95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24</w:t>
            </w:r>
          </w:p>
          <w:p w14:paraId="6D3DCA7E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768E3C08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77954854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4704E7" w:rsidRPr="00E9271F">
              <w:rPr>
                <w:noProof/>
                <w:position w:val="-12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2"/>
                <w:sz w:val="36"/>
                <w:szCs w:val="32"/>
                <w:lang w:val="es-ES_tradnl"/>
              </w:rPr>
              <w:object w:dxaOrig="1500" w:dyaOrig="420" w14:anchorId="3699D2EA">
                <v:shape id="_x0000_i1029" type="#_x0000_t75" alt="" style="width:75.4pt;height:21.75pt;mso-width-percent:0;mso-height-percent:0;mso-width-percent:0;mso-height-percent:0" o:ole="">
                  <v:imagedata r:id="rId15" o:title=""/>
                </v:shape>
                <o:OLEObject Type="Embed" ProgID="Equation.DSMT4" ShapeID="_x0000_i1029" DrawAspect="Content" ObjectID="_1825050068" r:id="rId16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3504B7D3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110CF67E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470CF0C7" w14:textId="3958F546" w:rsidR="00C62911" w:rsidRPr="00331243" w:rsidRDefault="005D69A0" w:rsidP="005D69A0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359" w:dyaOrig="540" w14:anchorId="463D1B5F">
                <v:shape id="_x0000_i1030" type="#_x0000_t75" alt="" style="width:68.65pt;height:27.65pt;mso-width-percent:0;mso-height-percent:0;mso-width-percent:0;mso-height-percent:0" o:ole="">
                  <v:imagedata r:id="rId17" o:title=""/>
                </v:shape>
                <o:OLEObject Type="Embed" ProgID="Equation.DSMT4" ShapeID="_x0000_i1030" DrawAspect="Content" ObjectID="_1825050069" r:id="rId18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</w:tr>
      <w:tr w:rsidR="00C62911" w:rsidRPr="00D37D39" w14:paraId="2B27A0A8" w14:textId="77777777" w:rsidTr="005D69A0">
        <w:trPr>
          <w:trHeight w:val="5040"/>
        </w:trPr>
        <w:tc>
          <w:tcPr>
            <w:tcW w:w="1666" w:type="pct"/>
            <w:vAlign w:val="center"/>
          </w:tcPr>
          <w:p w14:paraId="38445590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18</w:t>
            </w:r>
          </w:p>
          <w:p w14:paraId="30935020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1E75BB29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63C48BA5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320" w:dyaOrig="540" w14:anchorId="314FE67A">
                <v:shape id="_x0000_i1031" type="#_x0000_t75" alt="" style="width:115.55pt;height:27.65pt;mso-width-percent:0;mso-height-percent:0;mso-width-percent:0;mso-height-percent:0" o:ole="">
                  <v:imagedata r:id="rId19" o:title=""/>
                </v:shape>
                <o:OLEObject Type="Embed" ProgID="Equation.DSMT4" ShapeID="_x0000_i1031" DrawAspect="Content" ObjectID="_1825050070" r:id="rId20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062E35A0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35CBF831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649045E4" w14:textId="6CFD4B10" w:rsidR="00C62911" w:rsidRPr="00331243" w:rsidRDefault="005D69A0" w:rsidP="005D69A0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900" w:dyaOrig="540" w14:anchorId="61499D6D">
                <v:shape id="_x0000_i1032" type="#_x0000_t75" alt="" style="width:44.35pt;height:27.65pt;mso-width-percent:0;mso-height-percent:0;mso-width-percent:0;mso-height-percent:0" o:ole="">
                  <v:imagedata r:id="rId21" o:title=""/>
                </v:shape>
                <o:OLEObject Type="Embed" ProgID="Equation.DSMT4" ShapeID="_x0000_i1032" DrawAspect="Content" ObjectID="_1825050071" r:id="rId22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6" w:type="pct"/>
            <w:vAlign w:val="center"/>
          </w:tcPr>
          <w:p w14:paraId="0DD63511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11</w:t>
            </w:r>
          </w:p>
          <w:p w14:paraId="6DBE7C9A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3FBF1F53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104668A7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99" w:dyaOrig="540" w14:anchorId="602946E5">
                <v:shape id="_x0000_i1033" type="#_x0000_t75" alt="" style="width:113.8pt;height:27.65pt;mso-width-percent:0;mso-height-percent:0;mso-width-percent:0;mso-height-percent:0" o:ole="">
                  <v:imagedata r:id="rId23" o:title=""/>
                </v:shape>
                <o:OLEObject Type="Embed" ProgID="Equation.DSMT4" ShapeID="_x0000_i1033" DrawAspect="Content" ObjectID="_1825050072" r:id="rId24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78299AB8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6F216CB1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702396BC" w14:textId="7053B936" w:rsidR="00C62911" w:rsidRPr="00331243" w:rsidRDefault="005D69A0" w:rsidP="005D69A0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080" w:dyaOrig="540" w14:anchorId="2A91B967">
                <v:shape id="_x0000_i1034" type="#_x0000_t75" alt="" style="width:53.6pt;height:27.65pt;mso-width-percent:0;mso-height-percent:0;mso-width-percent:0;mso-height-percent:0" o:ole="">
                  <v:imagedata r:id="rId25" o:title=""/>
                </v:shape>
                <o:OLEObject Type="Embed" ProgID="Equation.DSMT4" ShapeID="_x0000_i1034" DrawAspect="Content" ObjectID="_1825050073" r:id="rId26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7" w:type="pct"/>
            <w:vAlign w:val="center"/>
          </w:tcPr>
          <w:p w14:paraId="205AA016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17</w:t>
            </w:r>
          </w:p>
          <w:p w14:paraId="4FBC3426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02296C93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0464DD64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320" w:dyaOrig="540" w14:anchorId="338261B6">
                <v:shape id="_x0000_i1035" type="#_x0000_t75" alt="" style="width:115.55pt;height:27.65pt;mso-width-percent:0;mso-height-percent:0;mso-width-percent:0;mso-height-percent:0" o:ole="">
                  <v:imagedata r:id="rId27" o:title=""/>
                </v:shape>
                <o:OLEObject Type="Embed" ProgID="Equation.DSMT4" ShapeID="_x0000_i1035" DrawAspect="Content" ObjectID="_1825050074" r:id="rId28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2C8E059E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5F7A5264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42E375B6" w14:textId="72B7B7EB" w:rsidR="00C62911" w:rsidRPr="00331243" w:rsidRDefault="005D69A0" w:rsidP="005D69A0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160" w:dyaOrig="540" w14:anchorId="2BEB4CEC">
                <v:shape id="_x0000_i1036" type="#_x0000_t75" alt="" style="width:58.6pt;height:27.65pt;mso-width-percent:0;mso-height-percent:0;mso-width-percent:0;mso-height-percent:0" o:ole="">
                  <v:imagedata r:id="rId29" o:title=""/>
                </v:shape>
                <o:OLEObject Type="Embed" ProgID="Equation.DSMT4" ShapeID="_x0000_i1036" DrawAspect="Content" ObjectID="_1825050075" r:id="rId30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</w:tr>
    </w:tbl>
    <w:p w14:paraId="4AC57CB7" w14:textId="77777777" w:rsidR="005D69A0" w:rsidRDefault="005D69A0">
      <w:pPr>
        <w:rPr>
          <w:lang w:val="es-ES_tradnl"/>
        </w:rPr>
      </w:pPr>
      <w:r>
        <w:rPr>
          <w:b/>
          <w:bCs/>
          <w:caps/>
          <w:lang w:val="es-ES_tradnl"/>
        </w:rPr>
        <w:br w:type="page"/>
      </w:r>
    </w:p>
    <w:p w14:paraId="440DEC3E" w14:textId="50398C3A" w:rsidR="00C62911" w:rsidRPr="00331243" w:rsidRDefault="00C62911" w:rsidP="00C62911">
      <w:pPr>
        <w:pStyle w:val="Title"/>
        <w:rPr>
          <w:lang w:val="es-ES_tradnl"/>
        </w:rPr>
      </w:pPr>
      <w:r w:rsidRPr="00331243">
        <w:rPr>
          <w:lang w:val="es-ES_tradnl"/>
        </w:rPr>
        <w:lastRenderedPageBreak/>
        <w:t>yo tengo quién tiene: colección de tarjetas B</w:t>
      </w:r>
    </w:p>
    <w:tbl>
      <w:tblPr>
        <w:tblStyle w:val="TableGrid"/>
        <w:tblW w:w="5000" w:type="pct"/>
        <w:tblBorders>
          <w:top w:val="dashed" w:sz="8" w:space="0" w:color="288AC3" w:themeColor="accent1"/>
          <w:left w:val="dashed" w:sz="8" w:space="0" w:color="288AC3" w:themeColor="accent1"/>
          <w:bottom w:val="dashed" w:sz="8" w:space="0" w:color="288AC3" w:themeColor="accent1"/>
          <w:right w:val="dashed" w:sz="8" w:space="0" w:color="288AC3" w:themeColor="accent1"/>
          <w:insideH w:val="dashed" w:sz="8" w:space="0" w:color="288AC3" w:themeColor="accent1"/>
          <w:insideV w:val="dashed" w:sz="8" w:space="0" w:color="288AC3" w:themeColor="accent1"/>
        </w:tblBorders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113"/>
        <w:gridCol w:w="3113"/>
        <w:gridCol w:w="3114"/>
      </w:tblGrid>
      <w:tr w:rsidR="00C62911" w:rsidRPr="00D37D39" w14:paraId="2455E659" w14:textId="77777777" w:rsidTr="005D69A0">
        <w:trPr>
          <w:trHeight w:val="5040"/>
        </w:trPr>
        <w:tc>
          <w:tcPr>
            <w:tcW w:w="1666" w:type="pct"/>
            <w:vAlign w:val="center"/>
          </w:tcPr>
          <w:p w14:paraId="652CD831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7</w:t>
            </w:r>
          </w:p>
          <w:p w14:paraId="046ECF8F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2A1D48D0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48C85F18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4704E7" w:rsidRPr="00E9271F">
              <w:rPr>
                <w:noProof/>
                <w:position w:val="-12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2"/>
                <w:sz w:val="36"/>
                <w:szCs w:val="32"/>
                <w:lang w:val="es-ES_tradnl"/>
              </w:rPr>
              <w:object w:dxaOrig="1480" w:dyaOrig="420" w14:anchorId="7CF2D059">
                <v:shape id="_x0000_i1037" type="#_x0000_t75" alt="" style="width:73.65pt;height:21.75pt;mso-width-percent:0;mso-height-percent:0;mso-width-percent:0;mso-height-percent:0" o:ole="">
                  <v:imagedata r:id="rId31" o:title=""/>
                </v:shape>
                <o:OLEObject Type="Embed" ProgID="Equation.DSMT4" ShapeID="_x0000_i1037" DrawAspect="Content" ObjectID="_1825050076" r:id="rId32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49F50033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57156E41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47FBB07E" w14:textId="6C33A99F" w:rsidR="00C62911" w:rsidRPr="00331243" w:rsidRDefault="005D69A0" w:rsidP="005D69A0">
            <w:pPr>
              <w:pStyle w:val="RowHeader"/>
              <w:jc w:val="center"/>
              <w:rPr>
                <w:b w:val="0"/>
                <w:bCs/>
                <w:color w:val="auto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820" w:dyaOrig="540" w14:anchorId="0A2FE5A4">
                <v:shape id="_x0000_i1038" type="#_x0000_t75" alt="" style="width:40.2pt;height:27.65pt;mso-width-percent:0;mso-height-percent:0;mso-width-percent:0;mso-height-percent:0" o:ole="">
                  <v:imagedata r:id="rId33" o:title=""/>
                </v:shape>
                <o:OLEObject Type="Embed" ProgID="Equation.DSMT4" ShapeID="_x0000_i1038" DrawAspect="Content" ObjectID="_1825050077" r:id="rId34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6" w:type="pct"/>
            <w:vAlign w:val="center"/>
          </w:tcPr>
          <w:p w14:paraId="1DAEA76B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22</w:t>
            </w:r>
          </w:p>
          <w:p w14:paraId="50597EF3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14680A45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2350DE06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20" w:dyaOrig="540" w14:anchorId="6A896911">
                <v:shape id="_x0000_i1039" type="#_x0000_t75" alt="" style="width:109.65pt;height:27.65pt;mso-width-percent:0;mso-height-percent:0;mso-width-percent:0;mso-height-percent:0" o:ole="">
                  <v:imagedata r:id="rId35" o:title=""/>
                </v:shape>
                <o:OLEObject Type="Embed" ProgID="Equation.DSMT4" ShapeID="_x0000_i1039" DrawAspect="Content" ObjectID="_1825050078" r:id="rId36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70625BAD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0863F157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555B31CC" w14:textId="7D2E42E2" w:rsidR="00C62911" w:rsidRPr="00331243" w:rsidRDefault="005D69A0" w:rsidP="005D69A0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080" w:dyaOrig="540" w14:anchorId="34909CA0">
                <v:shape id="_x0000_i1040" type="#_x0000_t75" alt="" style="width:53.6pt;height:27.65pt;mso-width-percent:0;mso-height-percent:0;mso-width-percent:0;mso-height-percent:0" o:ole="">
                  <v:imagedata r:id="rId37" o:title=""/>
                </v:shape>
                <o:OLEObject Type="Embed" ProgID="Equation.DSMT4" ShapeID="_x0000_i1040" DrawAspect="Content" ObjectID="_1825050079" r:id="rId38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7" w:type="pct"/>
            <w:vAlign w:val="center"/>
          </w:tcPr>
          <w:p w14:paraId="26924A7C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14</w:t>
            </w:r>
          </w:p>
          <w:p w14:paraId="554035B0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1B587516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2F0AF361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20" w:dyaOrig="540" w14:anchorId="2AD56BBC">
                <v:shape id="_x0000_i1041" type="#_x0000_t75" alt="" style="width:109.65pt;height:27.65pt;mso-width-percent:0;mso-height-percent:0;mso-width-percent:0;mso-height-percent:0" o:ole="">
                  <v:imagedata r:id="rId39" o:title=""/>
                </v:shape>
                <o:OLEObject Type="Embed" ProgID="Equation.DSMT4" ShapeID="_x0000_i1041" DrawAspect="Content" ObjectID="_1825050080" r:id="rId40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5227AD00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5724C4E5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7996AC1E" w14:textId="38A2749C" w:rsidR="00C62911" w:rsidRPr="00331243" w:rsidRDefault="005D69A0" w:rsidP="005D69A0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080" w:dyaOrig="540" w14:anchorId="5892DB52">
                <v:shape id="_x0000_i1042" type="#_x0000_t75" alt="" style="width:53.6pt;height:27.65pt;mso-width-percent:0;mso-height-percent:0;mso-width-percent:0;mso-height-percent:0" o:ole="">
                  <v:imagedata r:id="rId41" o:title=""/>
                </v:shape>
                <o:OLEObject Type="Embed" ProgID="Equation.DSMT4" ShapeID="_x0000_i1042" DrawAspect="Content" ObjectID="_1825050081" r:id="rId42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</w:tr>
      <w:tr w:rsidR="00C62911" w:rsidRPr="00D37D39" w14:paraId="5AF2755A" w14:textId="77777777" w:rsidTr="005D69A0">
        <w:trPr>
          <w:trHeight w:val="5040"/>
        </w:trPr>
        <w:tc>
          <w:tcPr>
            <w:tcW w:w="1666" w:type="pct"/>
            <w:vAlign w:val="center"/>
          </w:tcPr>
          <w:p w14:paraId="0E72AA18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29</w:t>
            </w:r>
          </w:p>
          <w:p w14:paraId="5FF41250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316F7EB9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5C9D2178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20" w:dyaOrig="540" w14:anchorId="14F4B255">
                <v:shape id="_x0000_i1043" type="#_x0000_t75" alt="" style="width:109.65pt;height:27.65pt;mso-width-percent:0;mso-height-percent:0;mso-width-percent:0;mso-height-percent:0" o:ole="">
                  <v:imagedata r:id="rId43" o:title=""/>
                </v:shape>
                <o:OLEObject Type="Embed" ProgID="Equation.DSMT4" ShapeID="_x0000_i1043" DrawAspect="Content" ObjectID="_1825050082" r:id="rId44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1319EADD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6453D3D5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52AE3126" w14:textId="7EF29161" w:rsidR="00C62911" w:rsidRPr="00331243" w:rsidRDefault="005D69A0" w:rsidP="005D69A0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060" w:dyaOrig="540" w14:anchorId="0A6A1CAE">
                <v:shape id="_x0000_i1044" type="#_x0000_t75" alt="" style="width:53.6pt;height:27.65pt;mso-width-percent:0;mso-height-percent:0;mso-width-percent:0;mso-height-percent:0" o:ole="">
                  <v:imagedata r:id="rId45" o:title=""/>
                </v:shape>
                <o:OLEObject Type="Embed" ProgID="Equation.DSMT4" ShapeID="_x0000_i1044" DrawAspect="Content" ObjectID="_1825050083" r:id="rId46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6" w:type="pct"/>
            <w:vAlign w:val="center"/>
          </w:tcPr>
          <w:p w14:paraId="7FA0539F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1</w:t>
            </w:r>
          </w:p>
          <w:p w14:paraId="44B4EC47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6BD940D3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4B327F6B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20" w:dyaOrig="540" w14:anchorId="23DB02B9">
                <v:shape id="_x0000_i1045" type="#_x0000_t75" alt="" style="width:109.65pt;height:27.65pt;mso-width-percent:0;mso-height-percent:0;mso-width-percent:0;mso-height-percent:0" o:ole="">
                  <v:imagedata r:id="rId47" o:title=""/>
                </v:shape>
                <o:OLEObject Type="Embed" ProgID="Equation.DSMT4" ShapeID="_x0000_i1045" DrawAspect="Content" ObjectID="_1825050084" r:id="rId48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6B4F19CA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549D4621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20FA212A" w14:textId="3098419F" w:rsidR="00C62911" w:rsidRPr="00331243" w:rsidRDefault="005D69A0" w:rsidP="005D69A0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040" w:dyaOrig="540" w14:anchorId="24043FF0">
                <v:shape id="_x0000_i1046" type="#_x0000_t75" alt="" style="width:51.9pt;height:27.65pt;mso-width-percent:0;mso-height-percent:0;mso-width-percent:0;mso-height-percent:0" o:ole="">
                  <v:imagedata r:id="rId49" o:title=""/>
                </v:shape>
                <o:OLEObject Type="Embed" ProgID="Equation.DSMT4" ShapeID="_x0000_i1046" DrawAspect="Content" ObjectID="_1825050085" r:id="rId50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7" w:type="pct"/>
            <w:vAlign w:val="center"/>
          </w:tcPr>
          <w:p w14:paraId="36D6FF7B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8</w:t>
            </w:r>
          </w:p>
          <w:p w14:paraId="7113E680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237EAE05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7FA4E7EC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20" w:dyaOrig="540" w14:anchorId="52158DAA">
                <v:shape id="_x0000_i1047" type="#_x0000_t75" alt="" style="width:109.65pt;height:27.65pt;mso-width-percent:0;mso-height-percent:0;mso-width-percent:0;mso-height-percent:0" o:ole="">
                  <v:imagedata r:id="rId51" o:title=""/>
                </v:shape>
                <o:OLEObject Type="Embed" ProgID="Equation.DSMT4" ShapeID="_x0000_i1047" DrawAspect="Content" ObjectID="_1825050086" r:id="rId52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746254C6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7B5B1C7F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59603588" w14:textId="71613BFB" w:rsidR="00C62911" w:rsidRPr="00331243" w:rsidRDefault="005D69A0" w:rsidP="005D69A0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140" w:dyaOrig="540" w14:anchorId="1FE8846F">
                <v:shape id="_x0000_i1048" type="#_x0000_t75" alt="" style="width:56.95pt;height:27.65pt;mso-width-percent:0;mso-height-percent:0;mso-width-percent:0;mso-height-percent:0" o:ole="">
                  <v:imagedata r:id="rId53" o:title=""/>
                </v:shape>
                <o:OLEObject Type="Embed" ProgID="Equation.DSMT4" ShapeID="_x0000_i1048" DrawAspect="Content" ObjectID="_1825050087" r:id="rId54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</w:tr>
    </w:tbl>
    <w:p w14:paraId="76ADBCFF" w14:textId="77777777" w:rsidR="005D69A0" w:rsidRDefault="005D69A0" w:rsidP="005D69A0">
      <w:pPr>
        <w:rPr>
          <w:lang w:val="es-ES_tradnl"/>
        </w:rPr>
      </w:pPr>
      <w:r>
        <w:rPr>
          <w:b/>
          <w:bCs/>
          <w:caps/>
          <w:lang w:val="es-ES_tradnl"/>
        </w:rPr>
        <w:br w:type="page"/>
      </w:r>
    </w:p>
    <w:p w14:paraId="1DDBB130" w14:textId="77777777" w:rsidR="00C62911" w:rsidRPr="00331243" w:rsidRDefault="00C62911" w:rsidP="00C62911">
      <w:pPr>
        <w:pStyle w:val="Title"/>
        <w:rPr>
          <w:lang w:val="es-ES_tradnl"/>
        </w:rPr>
      </w:pPr>
      <w:r w:rsidRPr="00331243">
        <w:rPr>
          <w:lang w:val="es-ES_tradnl"/>
        </w:rPr>
        <w:lastRenderedPageBreak/>
        <w:t>yo tengo quién tiene: colección de tarjetas C</w:t>
      </w:r>
    </w:p>
    <w:tbl>
      <w:tblPr>
        <w:tblStyle w:val="TableGrid"/>
        <w:tblW w:w="5000" w:type="pct"/>
        <w:tblBorders>
          <w:top w:val="dashed" w:sz="8" w:space="0" w:color="288AC3" w:themeColor="accent1"/>
          <w:left w:val="dashed" w:sz="8" w:space="0" w:color="288AC3" w:themeColor="accent1"/>
          <w:bottom w:val="dashed" w:sz="8" w:space="0" w:color="288AC3" w:themeColor="accent1"/>
          <w:right w:val="dashed" w:sz="8" w:space="0" w:color="288AC3" w:themeColor="accent1"/>
          <w:insideH w:val="dashed" w:sz="8" w:space="0" w:color="288AC3" w:themeColor="accent1"/>
          <w:insideV w:val="dashed" w:sz="8" w:space="0" w:color="288AC3" w:themeColor="accent1"/>
        </w:tblBorders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113"/>
        <w:gridCol w:w="3113"/>
        <w:gridCol w:w="3114"/>
      </w:tblGrid>
      <w:tr w:rsidR="00C62911" w:rsidRPr="00D37D39" w14:paraId="519FB532" w14:textId="77777777" w:rsidTr="005D69A0">
        <w:trPr>
          <w:trHeight w:val="5040"/>
        </w:trPr>
        <w:tc>
          <w:tcPr>
            <w:tcW w:w="1666" w:type="pct"/>
            <w:vAlign w:val="center"/>
          </w:tcPr>
          <w:p w14:paraId="102933F1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13</w:t>
            </w:r>
          </w:p>
          <w:p w14:paraId="17BA4C31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6109AAA6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085D44B1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480" w:dyaOrig="540" w14:anchorId="362D495A">
                <v:shape id="_x0000_i1049" type="#_x0000_t75" alt="" style="width:123.9pt;height:27.65pt;mso-width-percent:0;mso-height-percent:0;mso-width-percent:0;mso-height-percent:0" o:ole="">
                  <v:imagedata r:id="rId55" o:title=""/>
                </v:shape>
                <o:OLEObject Type="Embed" ProgID="Equation.DSMT4" ShapeID="_x0000_i1049" DrawAspect="Content" ObjectID="_1825050088" r:id="rId56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7D2100E1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762BBBFC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1A294C45" w14:textId="06D7A351" w:rsidR="00C62911" w:rsidRPr="00331243" w:rsidRDefault="005D69A0" w:rsidP="005D69A0">
            <w:pPr>
              <w:pStyle w:val="RowHeader"/>
              <w:jc w:val="center"/>
              <w:rPr>
                <w:b w:val="0"/>
                <w:bCs/>
                <w:color w:val="auto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160" w:dyaOrig="540" w14:anchorId="0263CFED">
                <v:shape id="_x0000_i1050" type="#_x0000_t75" alt="" style="width:58.6pt;height:27.65pt;mso-width-percent:0;mso-height-percent:0;mso-width-percent:0;mso-height-percent:0" o:ole="">
                  <v:imagedata r:id="rId57" o:title=""/>
                </v:shape>
                <o:OLEObject Type="Embed" ProgID="Equation.DSMT4" ShapeID="_x0000_i1050" DrawAspect="Content" ObjectID="_1825050089" r:id="rId58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6" w:type="pct"/>
            <w:vAlign w:val="center"/>
          </w:tcPr>
          <w:p w14:paraId="3D5FB887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28</w:t>
            </w:r>
          </w:p>
          <w:p w14:paraId="1C36D522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7E9B34C4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2014C74B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480" w:dyaOrig="540" w14:anchorId="4A2C5C7D">
                <v:shape id="_x0000_i1051" type="#_x0000_t75" alt="" style="width:123.9pt;height:27.65pt;mso-width-percent:0;mso-height-percent:0;mso-width-percent:0;mso-height-percent:0" o:ole="">
                  <v:imagedata r:id="rId59" o:title=""/>
                </v:shape>
                <o:OLEObject Type="Embed" ProgID="Equation.DSMT4" ShapeID="_x0000_i1051" DrawAspect="Content" ObjectID="_1825050090" r:id="rId60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582E3CB2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00DB5834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0F2660E5" w14:textId="79D366B4" w:rsidR="00C62911" w:rsidRPr="00331243" w:rsidRDefault="005D69A0" w:rsidP="005D69A0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900" w:dyaOrig="540" w14:anchorId="22E4F364">
                <v:shape id="_x0000_i1052" type="#_x0000_t75" alt="" style="width:44.35pt;height:27.65pt;mso-width-percent:0;mso-height-percent:0;mso-width-percent:0;mso-height-percent:0" o:ole="">
                  <v:imagedata r:id="rId61" o:title=""/>
                </v:shape>
                <o:OLEObject Type="Embed" ProgID="Equation.DSMT4" ShapeID="_x0000_i1052" DrawAspect="Content" ObjectID="_1825050091" r:id="rId62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7" w:type="pct"/>
            <w:vAlign w:val="center"/>
          </w:tcPr>
          <w:p w14:paraId="4E5FD95A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6</w:t>
            </w:r>
          </w:p>
          <w:p w14:paraId="4E223952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11FDE0A6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1E06F214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480" w:dyaOrig="540" w14:anchorId="445A14DA">
                <v:shape id="_x0000_i1053" type="#_x0000_t75" alt="" style="width:123.9pt;height:27.65pt;mso-width-percent:0;mso-height-percent:0;mso-width-percent:0;mso-height-percent:0" o:ole="">
                  <v:imagedata r:id="rId63" o:title=""/>
                </v:shape>
                <o:OLEObject Type="Embed" ProgID="Equation.DSMT4" ShapeID="_x0000_i1053" DrawAspect="Content" ObjectID="_1825050092" r:id="rId64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0B8199F9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05FC9B7C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3494F59F" w14:textId="46E59619" w:rsidR="00C62911" w:rsidRPr="00331243" w:rsidRDefault="005D69A0" w:rsidP="005D69A0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100" w:dyaOrig="540" w14:anchorId="4EDEBAA6">
                <v:shape id="_x0000_i1054" type="#_x0000_t75" alt="" style="width:55.25pt;height:27.65pt;mso-width-percent:0;mso-height-percent:0;mso-width-percent:0;mso-height-percent:0" o:ole="">
                  <v:imagedata r:id="rId65" o:title=""/>
                </v:shape>
                <o:OLEObject Type="Embed" ProgID="Equation.DSMT4" ShapeID="_x0000_i1054" DrawAspect="Content" ObjectID="_1825050093" r:id="rId66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</w:tr>
      <w:tr w:rsidR="00C62911" w:rsidRPr="00D37D39" w14:paraId="785CE6D5" w14:textId="77777777" w:rsidTr="005D69A0">
        <w:trPr>
          <w:trHeight w:val="5040"/>
        </w:trPr>
        <w:tc>
          <w:tcPr>
            <w:tcW w:w="1666" w:type="pct"/>
            <w:vAlign w:val="center"/>
          </w:tcPr>
          <w:p w14:paraId="76F7103C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27</w:t>
            </w:r>
          </w:p>
          <w:p w14:paraId="7F36BC2A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71DD8686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072B2CE5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480" w:dyaOrig="540" w14:anchorId="51AB48C5">
                <v:shape id="_x0000_i1055" type="#_x0000_t75" alt="" style="width:123.9pt;height:27.65pt;mso-width-percent:0;mso-height-percent:0;mso-width-percent:0;mso-height-percent:0" o:ole="">
                  <v:imagedata r:id="rId67" o:title=""/>
                </v:shape>
                <o:OLEObject Type="Embed" ProgID="Equation.DSMT4" ShapeID="_x0000_i1055" DrawAspect="Content" ObjectID="_1825050094" r:id="rId68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1E65F07C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47C78DBA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0F8208BD" w14:textId="4D94F9C0" w:rsidR="00C62911" w:rsidRPr="00331243" w:rsidRDefault="005D69A0" w:rsidP="005D69A0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080" w:dyaOrig="540" w14:anchorId="33139EEF">
                <v:shape id="_x0000_i1056" type="#_x0000_t75" alt="" style="width:53.6pt;height:27.65pt;mso-width-percent:0;mso-height-percent:0;mso-width-percent:0;mso-height-percent:0" o:ole="">
                  <v:imagedata r:id="rId69" o:title=""/>
                </v:shape>
                <o:OLEObject Type="Embed" ProgID="Equation.DSMT4" ShapeID="_x0000_i1056" DrawAspect="Content" ObjectID="_1825050095" r:id="rId70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6" w:type="pct"/>
            <w:vAlign w:val="center"/>
          </w:tcPr>
          <w:p w14:paraId="0A95EBF7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3</w:t>
            </w:r>
          </w:p>
          <w:p w14:paraId="348A2A23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337F5E87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42C1F8D8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480" w:dyaOrig="540" w14:anchorId="12C509D9">
                <v:shape id="_x0000_i1057" type="#_x0000_t75" alt="" style="width:123.9pt;height:27.65pt;mso-width-percent:0;mso-height-percent:0;mso-width-percent:0;mso-height-percent:0" o:ole="">
                  <v:imagedata r:id="rId71" o:title=""/>
                </v:shape>
                <o:OLEObject Type="Embed" ProgID="Equation.DSMT4" ShapeID="_x0000_i1057" DrawAspect="Content" ObjectID="_1825050096" r:id="rId72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2674496B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56314445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30C8F543" w14:textId="3B14DFF6" w:rsidR="00C62911" w:rsidRPr="00331243" w:rsidRDefault="005D69A0" w:rsidP="005D69A0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880" w:dyaOrig="540" w14:anchorId="2C178733">
                <v:shape id="_x0000_i1058" type="#_x0000_t75" alt="" style="width:43.55pt;height:27.65pt;mso-width-percent:0;mso-height-percent:0;mso-width-percent:0;mso-height-percent:0" o:ole="">
                  <v:imagedata r:id="rId73" o:title=""/>
                </v:shape>
                <o:OLEObject Type="Embed" ProgID="Equation.DSMT4" ShapeID="_x0000_i1058" DrawAspect="Content" ObjectID="_1825050097" r:id="rId74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7" w:type="pct"/>
            <w:vAlign w:val="center"/>
          </w:tcPr>
          <w:p w14:paraId="2875CC61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21</w:t>
            </w:r>
          </w:p>
          <w:p w14:paraId="4A2E7230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72DF8A2E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666B1661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4704E7" w:rsidRPr="00E9271F">
              <w:rPr>
                <w:noProof/>
                <w:position w:val="-12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2"/>
                <w:sz w:val="36"/>
                <w:szCs w:val="32"/>
                <w:lang w:val="es-ES_tradnl"/>
              </w:rPr>
              <w:object w:dxaOrig="1680" w:dyaOrig="420" w14:anchorId="1DAA804D">
                <v:shape id="_x0000_i1059" type="#_x0000_t75" alt="" style="width:83.65pt;height:21.75pt;mso-width-percent:0;mso-height-percent:0;mso-width-percent:0;mso-height-percent:0" o:ole="">
                  <v:imagedata r:id="rId75" o:title=""/>
                </v:shape>
                <o:OLEObject Type="Embed" ProgID="Equation.DSMT4" ShapeID="_x0000_i1059" DrawAspect="Content" ObjectID="_1825050098" r:id="rId76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35467FF3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6CA758A7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6CE3C080" w14:textId="6B00F487" w:rsidR="00C62911" w:rsidRPr="00331243" w:rsidRDefault="005D69A0" w:rsidP="005D69A0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359" w:dyaOrig="540" w14:anchorId="3108DC78">
                <v:shape id="_x0000_i1060" type="#_x0000_t75" alt="" style="width:68.65pt;height:27.65pt;mso-width-percent:0;mso-height-percent:0;mso-width-percent:0;mso-height-percent:0" o:ole="">
                  <v:imagedata r:id="rId77" o:title=""/>
                </v:shape>
                <o:OLEObject Type="Embed" ProgID="Equation.DSMT4" ShapeID="_x0000_i1060" DrawAspect="Content" ObjectID="_1825050099" r:id="rId78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</w:tr>
    </w:tbl>
    <w:p w14:paraId="7A542FE9" w14:textId="77777777" w:rsidR="005D69A0" w:rsidRDefault="005D69A0" w:rsidP="005D69A0">
      <w:pPr>
        <w:rPr>
          <w:lang w:val="es-ES_tradnl"/>
        </w:rPr>
      </w:pPr>
      <w:r>
        <w:rPr>
          <w:b/>
          <w:bCs/>
          <w:caps/>
          <w:lang w:val="es-ES_tradnl"/>
        </w:rPr>
        <w:br w:type="page"/>
      </w:r>
    </w:p>
    <w:p w14:paraId="15A45035" w14:textId="77777777" w:rsidR="00C62911" w:rsidRPr="00331243" w:rsidRDefault="00C62911" w:rsidP="00C62911">
      <w:pPr>
        <w:pStyle w:val="Title"/>
        <w:rPr>
          <w:lang w:val="es-ES_tradnl"/>
        </w:rPr>
      </w:pPr>
      <w:r w:rsidRPr="00331243">
        <w:rPr>
          <w:lang w:val="es-ES_tradnl"/>
        </w:rPr>
        <w:lastRenderedPageBreak/>
        <w:t>yo tengo quién tiene: colección de tarjetas D</w:t>
      </w:r>
    </w:p>
    <w:tbl>
      <w:tblPr>
        <w:tblStyle w:val="TableGrid"/>
        <w:tblW w:w="5000" w:type="pct"/>
        <w:tblBorders>
          <w:top w:val="dashed" w:sz="8" w:space="0" w:color="288AC3" w:themeColor="accent1"/>
          <w:left w:val="dashed" w:sz="8" w:space="0" w:color="288AC3" w:themeColor="accent1"/>
          <w:bottom w:val="dashed" w:sz="8" w:space="0" w:color="288AC3" w:themeColor="accent1"/>
          <w:right w:val="dashed" w:sz="8" w:space="0" w:color="288AC3" w:themeColor="accent1"/>
          <w:insideH w:val="dashed" w:sz="8" w:space="0" w:color="288AC3" w:themeColor="accent1"/>
          <w:insideV w:val="dashed" w:sz="8" w:space="0" w:color="288AC3" w:themeColor="accent1"/>
        </w:tblBorders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113"/>
        <w:gridCol w:w="3113"/>
        <w:gridCol w:w="3114"/>
      </w:tblGrid>
      <w:tr w:rsidR="00C62911" w:rsidRPr="00D37D39" w14:paraId="4053DACA" w14:textId="77777777" w:rsidTr="005D69A0">
        <w:trPr>
          <w:trHeight w:val="5040"/>
        </w:trPr>
        <w:tc>
          <w:tcPr>
            <w:tcW w:w="1666" w:type="pct"/>
            <w:vAlign w:val="center"/>
          </w:tcPr>
          <w:p w14:paraId="5BA5AF7C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30</w:t>
            </w:r>
          </w:p>
          <w:p w14:paraId="7E4A04A8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78A18E59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571382B2" w14:textId="77777777" w:rsidR="005D69A0" w:rsidRPr="005D69A0" w:rsidRDefault="00C62911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20" w:dyaOrig="540" w14:anchorId="3BFEC0E9">
                <v:shape id="_x0000_i1061" type="#_x0000_t75" alt="" style="width:109.65pt;height:27.65pt;mso-width-percent:0;mso-height-percent:0;mso-width-percent:0;mso-height-percent:0" o:ole="">
                  <v:imagedata r:id="rId79" o:title=""/>
                </v:shape>
                <o:OLEObject Type="Embed" ProgID="Equation.DSMT4" ShapeID="_x0000_i1061" DrawAspect="Content" ObjectID="_1825050100" r:id="rId80"/>
              </w:object>
            </w:r>
            <w:r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2289CBBF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1B5A1324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74E6CDC9" w14:textId="699CFAC2" w:rsidR="00C62911" w:rsidRPr="00331243" w:rsidRDefault="005D69A0" w:rsidP="005D69A0">
            <w:pPr>
              <w:pStyle w:val="RowHeader"/>
              <w:jc w:val="center"/>
              <w:rPr>
                <w:b w:val="0"/>
                <w:bCs/>
                <w:color w:val="auto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840" w:dyaOrig="540" w14:anchorId="373B71E7">
                <v:shape id="_x0000_i1062" type="#_x0000_t75" alt="" style="width:41.85pt;height:27.65pt;mso-width-percent:0;mso-height-percent:0;mso-width-percent:0;mso-height-percent:0" o:ole="">
                  <v:imagedata r:id="rId81" o:title=""/>
                </v:shape>
                <o:OLEObject Type="Embed" ProgID="Equation.DSMT4" ShapeID="_x0000_i1062" DrawAspect="Content" ObjectID="_1825050101" r:id="rId82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6" w:type="pct"/>
            <w:vAlign w:val="center"/>
          </w:tcPr>
          <w:p w14:paraId="557194B3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9</w:t>
            </w:r>
          </w:p>
          <w:p w14:paraId="01627A76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3A00B5C4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4BA24CEE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20" w:dyaOrig="540" w14:anchorId="7E8D7ACA">
                <v:shape id="_x0000_i1063" type="#_x0000_t75" alt="" style="width:109.65pt;height:27.65pt;mso-width-percent:0;mso-height-percent:0;mso-width-percent:0;mso-height-percent:0" o:ole="">
                  <v:imagedata r:id="rId83" o:title=""/>
                </v:shape>
                <o:OLEObject Type="Embed" ProgID="Equation.DSMT4" ShapeID="_x0000_i1063" DrawAspect="Content" ObjectID="_1825050102" r:id="rId84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2C6E167C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16616C97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207C37D4" w14:textId="328F92A8" w:rsidR="00C62911" w:rsidRPr="00331243" w:rsidRDefault="005D69A0" w:rsidP="005D69A0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100" w:dyaOrig="540" w14:anchorId="14AC895A">
                <v:shape id="_x0000_i1064" type="#_x0000_t75" alt="" style="width:55.25pt;height:27.65pt;mso-width-percent:0;mso-height-percent:0;mso-width-percent:0;mso-height-percent:0" o:ole="">
                  <v:imagedata r:id="rId85" o:title=""/>
                </v:shape>
                <o:OLEObject Type="Embed" ProgID="Equation.DSMT4" ShapeID="_x0000_i1064" DrawAspect="Content" ObjectID="_1825050103" r:id="rId86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7" w:type="pct"/>
            <w:vAlign w:val="center"/>
          </w:tcPr>
          <w:p w14:paraId="587670B8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16</w:t>
            </w:r>
          </w:p>
          <w:p w14:paraId="52CF1F3B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6EEDF2D9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03F0E4B4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20" w:dyaOrig="540" w14:anchorId="3A1DFFD0">
                <v:shape id="_x0000_i1065" type="#_x0000_t75" alt="" style="width:109.65pt;height:27.65pt;mso-width-percent:0;mso-height-percent:0;mso-width-percent:0;mso-height-percent:0" o:ole="">
                  <v:imagedata r:id="rId87" o:title=""/>
                </v:shape>
                <o:OLEObject Type="Embed" ProgID="Equation.DSMT4" ShapeID="_x0000_i1065" DrawAspect="Content" ObjectID="_1825050104" r:id="rId88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4B827674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670715F3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19F753BB" w14:textId="15E202CA" w:rsidR="00C62911" w:rsidRPr="00331243" w:rsidRDefault="005D69A0" w:rsidP="005D69A0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340" w:dyaOrig="540" w14:anchorId="2BEB984B">
                <v:shape id="_x0000_i1066" type="#_x0000_t75" alt="" style="width:67pt;height:27.65pt;mso-width-percent:0;mso-height-percent:0;mso-width-percent:0;mso-height-percent:0" o:ole="">
                  <v:imagedata r:id="rId89" o:title=""/>
                </v:shape>
                <o:OLEObject Type="Embed" ProgID="Equation.DSMT4" ShapeID="_x0000_i1066" DrawAspect="Content" ObjectID="_1825050105" r:id="rId90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</w:tr>
      <w:tr w:rsidR="00C62911" w:rsidRPr="00D37D39" w14:paraId="19A5E883" w14:textId="77777777" w:rsidTr="005D69A0">
        <w:trPr>
          <w:trHeight w:val="5040"/>
        </w:trPr>
        <w:tc>
          <w:tcPr>
            <w:tcW w:w="1666" w:type="pct"/>
            <w:vAlign w:val="center"/>
          </w:tcPr>
          <w:p w14:paraId="6BFD5783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23</w:t>
            </w:r>
          </w:p>
          <w:p w14:paraId="71133E83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0A522699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7E2FDEEE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40" w:dyaOrig="540" w14:anchorId="083E44E6">
                <v:shape id="_x0000_i1067" type="#_x0000_t75" alt="" style="width:111.35pt;height:27.65pt;mso-width-percent:0;mso-height-percent:0;mso-width-percent:0;mso-height-percent:0" o:ole="">
                  <v:imagedata r:id="rId91" o:title=""/>
                </v:shape>
                <o:OLEObject Type="Embed" ProgID="Equation.DSMT4" ShapeID="_x0000_i1067" DrawAspect="Content" ObjectID="_1825050106" r:id="rId92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0D884BCC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40D083FC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1B8852BB" w14:textId="1A644134" w:rsidR="00C62911" w:rsidRPr="00331243" w:rsidRDefault="005D69A0" w:rsidP="005D69A0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900" w:dyaOrig="540" w14:anchorId="57E5E240">
                <v:shape id="_x0000_i1068" type="#_x0000_t75" alt="" style="width:44.35pt;height:27.65pt;mso-width-percent:0;mso-height-percent:0;mso-width-percent:0;mso-height-percent:0" o:ole="">
                  <v:imagedata r:id="rId93" o:title=""/>
                </v:shape>
                <o:OLEObject Type="Embed" ProgID="Equation.DSMT4" ShapeID="_x0000_i1068" DrawAspect="Content" ObjectID="_1825050107" r:id="rId94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6" w:type="pct"/>
            <w:vAlign w:val="center"/>
          </w:tcPr>
          <w:p w14:paraId="57DA88CE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15</w:t>
            </w:r>
          </w:p>
          <w:p w14:paraId="75BF1B81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3F8F0771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0E87C481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4704E7" w:rsidRPr="00E9271F">
              <w:rPr>
                <w:noProof/>
                <w:position w:val="-12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2"/>
                <w:sz w:val="36"/>
                <w:szCs w:val="32"/>
                <w:lang w:val="es-ES_tradnl"/>
              </w:rPr>
              <w:object w:dxaOrig="1480" w:dyaOrig="420" w14:anchorId="2925A205">
                <v:shape id="_x0000_i1069" type="#_x0000_t75" alt="" style="width:73.65pt;height:21.75pt;mso-width-percent:0;mso-height-percent:0;mso-width-percent:0;mso-height-percent:0" o:ole="">
                  <v:imagedata r:id="rId95" o:title=""/>
                </v:shape>
                <o:OLEObject Type="Embed" ProgID="Equation.DSMT4" ShapeID="_x0000_i1069" DrawAspect="Content" ObjectID="_1825050108" r:id="rId96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098A5302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1A9F3029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5D9E88D2" w14:textId="6807481B" w:rsidR="00C62911" w:rsidRPr="00331243" w:rsidRDefault="005D69A0" w:rsidP="005D69A0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080" w:dyaOrig="540" w14:anchorId="23C55B75">
                <v:shape id="_x0000_i1070" type="#_x0000_t75" alt="" style="width:53.6pt;height:27.65pt;mso-width-percent:0;mso-height-percent:0;mso-width-percent:0;mso-height-percent:0" o:ole="">
                  <v:imagedata r:id="rId97" o:title=""/>
                </v:shape>
                <o:OLEObject Type="Embed" ProgID="Equation.DSMT4" ShapeID="_x0000_i1070" DrawAspect="Content" ObjectID="_1825050109" r:id="rId98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7" w:type="pct"/>
            <w:vAlign w:val="center"/>
          </w:tcPr>
          <w:p w14:paraId="25F3D601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12</w:t>
            </w:r>
          </w:p>
          <w:p w14:paraId="1665A58E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548CED1C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213F44BD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20" w:dyaOrig="540" w14:anchorId="65524F79">
                <v:shape id="_x0000_i1071" type="#_x0000_t75" alt="" style="width:109.65pt;height:27.65pt;mso-width-percent:0;mso-height-percent:0;mso-width-percent:0;mso-height-percent:0" o:ole="">
                  <v:imagedata r:id="rId99" o:title=""/>
                </v:shape>
                <o:OLEObject Type="Embed" ProgID="Equation.DSMT4" ShapeID="_x0000_i1071" DrawAspect="Content" ObjectID="_1825050110" r:id="rId100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133CCB5F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1E52C4A5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41273EED" w14:textId="684EAC34" w:rsidR="00C62911" w:rsidRPr="00331243" w:rsidRDefault="005D69A0" w:rsidP="005D69A0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840" w:dyaOrig="540" w14:anchorId="21BFC919">
                <v:shape id="_x0000_i1072" type="#_x0000_t75" alt="" style="width:41.85pt;height:27.65pt;mso-width-percent:0;mso-height-percent:0;mso-width-percent:0;mso-height-percent:0" o:ole="">
                  <v:imagedata r:id="rId101" o:title=""/>
                </v:shape>
                <o:OLEObject Type="Embed" ProgID="Equation.DSMT4" ShapeID="_x0000_i1072" DrawAspect="Content" ObjectID="_1825050111" r:id="rId102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</w:tr>
    </w:tbl>
    <w:p w14:paraId="4DD61AD8" w14:textId="77777777" w:rsidR="005D69A0" w:rsidRDefault="005D69A0" w:rsidP="005D69A0">
      <w:pPr>
        <w:rPr>
          <w:lang w:val="es-ES_tradnl"/>
        </w:rPr>
      </w:pPr>
      <w:r>
        <w:rPr>
          <w:b/>
          <w:bCs/>
          <w:caps/>
          <w:lang w:val="es-ES_tradnl"/>
        </w:rPr>
        <w:br w:type="page"/>
      </w:r>
    </w:p>
    <w:p w14:paraId="59CC4738" w14:textId="77777777" w:rsidR="00C62911" w:rsidRPr="00331243" w:rsidRDefault="00C62911" w:rsidP="00C62911">
      <w:pPr>
        <w:pStyle w:val="Title"/>
        <w:rPr>
          <w:lang w:val="es-ES_tradnl"/>
        </w:rPr>
      </w:pPr>
      <w:r w:rsidRPr="00331243">
        <w:rPr>
          <w:lang w:val="es-ES_tradnl"/>
        </w:rPr>
        <w:lastRenderedPageBreak/>
        <w:t>yo tengo quién tiene: colección de tarjetas E</w:t>
      </w:r>
    </w:p>
    <w:tbl>
      <w:tblPr>
        <w:tblStyle w:val="TableGrid"/>
        <w:tblW w:w="5000" w:type="pct"/>
        <w:tblBorders>
          <w:top w:val="dashed" w:sz="8" w:space="0" w:color="288AC3" w:themeColor="accent1"/>
          <w:left w:val="dashed" w:sz="8" w:space="0" w:color="288AC3" w:themeColor="accent1"/>
          <w:bottom w:val="dashed" w:sz="8" w:space="0" w:color="288AC3" w:themeColor="accent1"/>
          <w:right w:val="dashed" w:sz="8" w:space="0" w:color="288AC3" w:themeColor="accent1"/>
          <w:insideH w:val="dashed" w:sz="8" w:space="0" w:color="288AC3" w:themeColor="accent1"/>
          <w:insideV w:val="dashed" w:sz="8" w:space="0" w:color="288AC3" w:themeColor="accent1"/>
        </w:tblBorders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113"/>
        <w:gridCol w:w="3113"/>
        <w:gridCol w:w="3114"/>
      </w:tblGrid>
      <w:tr w:rsidR="00C62911" w:rsidRPr="00D37D39" w14:paraId="671F97B6" w14:textId="77777777" w:rsidTr="005D69A0">
        <w:trPr>
          <w:trHeight w:val="5040"/>
        </w:trPr>
        <w:tc>
          <w:tcPr>
            <w:tcW w:w="1666" w:type="pct"/>
            <w:vAlign w:val="center"/>
          </w:tcPr>
          <w:p w14:paraId="0CD50B5C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26</w:t>
            </w:r>
          </w:p>
          <w:p w14:paraId="64217DFE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73EB749A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5902EAAD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439" w:dyaOrig="540" w14:anchorId="55928C63">
                <v:shape id="_x0000_i1073" type="#_x0000_t75" alt="" style="width:122.2pt;height:27.65pt;mso-width-percent:0;mso-height-percent:0;mso-width-percent:0;mso-height-percent:0" o:ole="">
                  <v:imagedata r:id="rId103" o:title=""/>
                </v:shape>
                <o:OLEObject Type="Embed" ProgID="Equation.DSMT4" ShapeID="_x0000_i1073" DrawAspect="Content" ObjectID="_1825050112" r:id="rId104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5FF1D56C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5B95839F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1D224C35" w14:textId="11E7607A" w:rsidR="00C62911" w:rsidRPr="00331243" w:rsidRDefault="005D69A0" w:rsidP="005D69A0">
            <w:pPr>
              <w:pStyle w:val="RowHeader"/>
              <w:jc w:val="center"/>
              <w:rPr>
                <w:b w:val="0"/>
                <w:bCs/>
                <w:color w:val="auto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100" w:dyaOrig="540" w14:anchorId="722096AA">
                <v:shape id="_x0000_i1074" type="#_x0000_t75" alt="" style="width:55.25pt;height:27.65pt;mso-width-percent:0;mso-height-percent:0;mso-width-percent:0;mso-height-percent:0" o:ole="">
                  <v:imagedata r:id="rId105" o:title=""/>
                </v:shape>
                <o:OLEObject Type="Embed" ProgID="Equation.DSMT4" ShapeID="_x0000_i1074" DrawAspect="Content" ObjectID="_1825050113" r:id="rId106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6" w:type="pct"/>
            <w:vAlign w:val="center"/>
          </w:tcPr>
          <w:p w14:paraId="47D2563C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20</w:t>
            </w:r>
          </w:p>
          <w:p w14:paraId="6B43127D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07292552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22B29D6C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439" w:dyaOrig="540" w14:anchorId="6740FCC1">
                <v:shape id="_x0000_i1075" type="#_x0000_t75" alt="" style="width:122.2pt;height:27.65pt;mso-width-percent:0;mso-height-percent:0;mso-width-percent:0;mso-height-percent:0" o:ole="">
                  <v:imagedata r:id="rId107" o:title=""/>
                </v:shape>
                <o:OLEObject Type="Embed" ProgID="Equation.DSMT4" ShapeID="_x0000_i1075" DrawAspect="Content" ObjectID="_1825050114" r:id="rId108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394DF527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7EC2A67E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255DB6D7" w14:textId="0C7A1B00" w:rsidR="00C62911" w:rsidRPr="00331243" w:rsidRDefault="005D69A0" w:rsidP="005D69A0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100" w:dyaOrig="540" w14:anchorId="432D61D6">
                <v:shape id="_x0000_i1076" type="#_x0000_t75" alt="" style="width:55.25pt;height:27.65pt;mso-width-percent:0;mso-height-percent:0;mso-width-percent:0;mso-height-percent:0" o:ole="">
                  <v:imagedata r:id="rId109" o:title=""/>
                </v:shape>
                <o:OLEObject Type="Embed" ProgID="Equation.DSMT4" ShapeID="_x0000_i1076" DrawAspect="Content" ObjectID="_1825050115" r:id="rId110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7" w:type="pct"/>
            <w:vAlign w:val="center"/>
          </w:tcPr>
          <w:p w14:paraId="173C0EAE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19</w:t>
            </w:r>
          </w:p>
          <w:p w14:paraId="760BE201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40EA346D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78221CF5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439" w:dyaOrig="540" w14:anchorId="3F0F33E5">
                <v:shape id="_x0000_i1077" type="#_x0000_t75" alt="" style="width:122.25pt;height:27.65pt;mso-width-percent:0;mso-height-percent:0;mso-width-percent:0;mso-height-percent:0" o:ole="">
                  <v:imagedata r:id="rId111" o:title=""/>
                </v:shape>
                <o:OLEObject Type="Embed" ProgID="Equation.DSMT4" ShapeID="_x0000_i1077" DrawAspect="Content" ObjectID="_1825050116" r:id="rId112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4FBDDC89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41C26596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23B16294" w14:textId="59C001F5" w:rsidR="00C62911" w:rsidRPr="00331243" w:rsidRDefault="005D69A0" w:rsidP="005D69A0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100" w:dyaOrig="540" w14:anchorId="4546BA46">
                <v:shape id="_x0000_i1078" type="#_x0000_t75" alt="" style="width:55.25pt;height:27.65pt;mso-width-percent:0;mso-height-percent:0;mso-width-percent:0;mso-height-percent:0" o:ole="">
                  <v:imagedata r:id="rId113" o:title=""/>
                </v:shape>
                <o:OLEObject Type="Embed" ProgID="Equation.DSMT4" ShapeID="_x0000_i1078" DrawAspect="Content" ObjectID="_1825050117" r:id="rId114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</w:tr>
      <w:tr w:rsidR="00C62911" w:rsidRPr="00D37D39" w14:paraId="7421DC77" w14:textId="77777777" w:rsidTr="005D69A0">
        <w:trPr>
          <w:trHeight w:val="5040"/>
        </w:trPr>
        <w:tc>
          <w:tcPr>
            <w:tcW w:w="1666" w:type="pct"/>
            <w:vAlign w:val="center"/>
          </w:tcPr>
          <w:p w14:paraId="420C1A0D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5</w:t>
            </w:r>
          </w:p>
          <w:p w14:paraId="65504501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537420DD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6240C341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4704E7" w:rsidRPr="00E9271F">
              <w:rPr>
                <w:noProof/>
                <w:position w:val="-12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2"/>
                <w:sz w:val="36"/>
                <w:szCs w:val="32"/>
                <w:lang w:val="es-ES_tradnl"/>
              </w:rPr>
              <w:object w:dxaOrig="1640" w:dyaOrig="420" w14:anchorId="4564E05A">
                <v:shape id="_x0000_i1079" type="#_x0000_t75" alt="" style="width:82.05pt;height:21.75pt;mso-width-percent:0;mso-height-percent:0;mso-width-percent:0;mso-height-percent:0" o:ole="">
                  <v:imagedata r:id="rId115" o:title=""/>
                </v:shape>
                <o:OLEObject Type="Embed" ProgID="Equation.DSMT4" ShapeID="_x0000_i1079" DrawAspect="Content" ObjectID="_1825050118" r:id="rId116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698F83BB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41BD8516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7ED21A58" w14:textId="1EA762E7" w:rsidR="00C62911" w:rsidRPr="00331243" w:rsidRDefault="005D69A0" w:rsidP="005D69A0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300" w:dyaOrig="540" w14:anchorId="49FFBD21">
                <v:shape id="_x0000_i1080" type="#_x0000_t75" alt="" style="width:65.3pt;height:27.65pt;mso-width-percent:0;mso-height-percent:0;mso-width-percent:0;mso-height-percent:0" o:ole="">
                  <v:imagedata r:id="rId117" o:title=""/>
                </v:shape>
                <o:OLEObject Type="Embed" ProgID="Equation.DSMT4" ShapeID="_x0000_i1080" DrawAspect="Content" ObjectID="_1825050119" r:id="rId118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6" w:type="pct"/>
            <w:vAlign w:val="center"/>
          </w:tcPr>
          <w:p w14:paraId="5D499189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25</w:t>
            </w:r>
          </w:p>
          <w:p w14:paraId="6A612070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2B266991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3EBA0864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460" w:dyaOrig="540" w14:anchorId="73076C0F">
                <v:shape id="_x0000_i1081" type="#_x0000_t75" alt="" style="width:122.25pt;height:27.65pt;mso-width-percent:0;mso-height-percent:0;mso-width-percent:0;mso-height-percent:0" o:ole="">
                  <v:imagedata r:id="rId119" o:title=""/>
                </v:shape>
                <o:OLEObject Type="Embed" ProgID="Equation.DSMT4" ShapeID="_x0000_i1081" DrawAspect="Content" ObjectID="_1825050120" r:id="rId120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01E0AA64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22F56B70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7910FEE6" w14:textId="3C276881" w:rsidR="00C62911" w:rsidRPr="00331243" w:rsidRDefault="005D69A0" w:rsidP="005D69A0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340" w:dyaOrig="540" w14:anchorId="7EC969D1">
                <v:shape id="_x0000_i1082" type="#_x0000_t75" alt="" style="width:67pt;height:27.65pt;mso-width-percent:0;mso-height-percent:0;mso-width-percent:0;mso-height-percent:0" o:ole="">
                  <v:imagedata r:id="rId121" o:title=""/>
                </v:shape>
                <o:OLEObject Type="Embed" ProgID="Equation.DSMT4" ShapeID="_x0000_i1082" DrawAspect="Content" ObjectID="_1825050121" r:id="rId122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7" w:type="pct"/>
            <w:vAlign w:val="center"/>
          </w:tcPr>
          <w:p w14:paraId="1C0FAE2D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 4</w:t>
            </w:r>
          </w:p>
          <w:p w14:paraId="2099A820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41D39ACF" w14:textId="77777777" w:rsidR="00C62911" w:rsidRPr="00331243" w:rsidRDefault="00C62911" w:rsidP="00132179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26116866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Yo tengo</w:t>
            </w: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br/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460" w:dyaOrig="540" w14:anchorId="0FED6633">
                <v:shape id="_x0000_i1083" type="#_x0000_t75" alt="" style="width:122.25pt;height:27.65pt;mso-width-percent:0;mso-height-percent:0;mso-width-percent:0;mso-height-percent:0" o:ole="">
                  <v:imagedata r:id="rId123" o:title=""/>
                </v:shape>
                <o:OLEObject Type="Embed" ProgID="Equation.DSMT4" ShapeID="_x0000_i1083" DrawAspect="Content" ObjectID="_1825050122" r:id="rId124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04DEDCBC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74C6DD4E" w14:textId="77777777" w:rsidR="005D69A0" w:rsidRPr="005D69A0" w:rsidRDefault="005D69A0" w:rsidP="005D69A0">
            <w:pPr>
              <w:pStyle w:val="RowHeader"/>
              <w:jc w:val="center"/>
              <w:rPr>
                <w:color w:val="971D20" w:themeColor="accent3"/>
                <w:sz w:val="36"/>
                <w:szCs w:val="32"/>
                <w:lang w:val="es-ES_tradnl"/>
              </w:rPr>
            </w:pPr>
          </w:p>
          <w:p w14:paraId="28DE52F9" w14:textId="0C24DE58" w:rsidR="00C62911" w:rsidRPr="00331243" w:rsidRDefault="005D69A0" w:rsidP="005D69A0">
            <w:pPr>
              <w:pStyle w:val="RowHeader"/>
              <w:jc w:val="center"/>
              <w:rPr>
                <w:lang w:val="es-ES_tradnl"/>
              </w:rPr>
            </w:pPr>
            <w:r w:rsidRPr="005D69A0">
              <w:rPr>
                <w:color w:val="971D20" w:themeColor="accent3"/>
                <w:sz w:val="36"/>
                <w:szCs w:val="32"/>
                <w:lang w:val="es-ES_tradnl"/>
              </w:rPr>
              <w:t>¿Quién tiene</w:t>
            </w:r>
            <w:r w:rsidRPr="005D69A0">
              <w:rPr>
                <w:b w:val="0"/>
                <w:bCs/>
                <w:color w:val="971D20" w:themeColor="accent3"/>
                <w:sz w:val="36"/>
                <w:szCs w:val="32"/>
                <w:lang w:val="es-ES_tradnl"/>
              </w:rPr>
              <w:t xml:space="preserve"> </w:t>
            </w:r>
            <w:r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C62911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</w:r>
            <w:r w:rsidR="004704E7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840" w:dyaOrig="540" w14:anchorId="21765BF7">
                <v:shape id="_x0000_i1084" type="#_x0000_t75" alt="" style="width:41.85pt;height:27.65pt;mso-width-percent:0;mso-height-percent:0;mso-width-percent:0;mso-height-percent:0" o:ole="">
                  <v:imagedata r:id="rId125" o:title=""/>
                </v:shape>
                <o:OLEObject Type="Embed" ProgID="Equation.DSMT4" ShapeID="_x0000_i1084" DrawAspect="Content" ObjectID="_1825050123" r:id="rId126"/>
              </w:object>
            </w:r>
            <w:r w:rsidR="00C62911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</w:tr>
    </w:tbl>
    <w:p w14:paraId="5213C268" w14:textId="77777777" w:rsidR="00C62911" w:rsidRPr="00331243" w:rsidRDefault="00C62911" w:rsidP="00C62911">
      <w:pPr>
        <w:rPr>
          <w:lang w:val="es-ES_tradnl"/>
        </w:rPr>
      </w:pPr>
    </w:p>
    <w:sectPr w:rsidR="00C62911" w:rsidRPr="00331243">
      <w:headerReference w:type="even" r:id="rId127"/>
      <w:headerReference w:type="default" r:id="rId128"/>
      <w:footerReference w:type="even" r:id="rId129"/>
      <w:footerReference w:type="default" r:id="rId130"/>
      <w:headerReference w:type="first" r:id="rId131"/>
      <w:footerReference w:type="first" r:id="rId13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41E407F" w14:textId="77777777" w:rsidR="00AE4E9C" w:rsidRDefault="00AE4E9C" w:rsidP="00DC1CA0">
      <w:r>
        <w:separator/>
      </w:r>
    </w:p>
  </w:endnote>
  <w:endnote w:type="continuationSeparator" w:id="0">
    <w:p w14:paraId="7C1FEB32" w14:textId="77777777" w:rsidR="00AE4E9C" w:rsidRDefault="00AE4E9C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74FC86D" w14:textId="77777777" w:rsidR="004704E7" w:rsidRDefault="004704E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F8BB266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253103A2" wp14:editId="6465205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0D8ADACC" w14:textId="417AADBF" w:rsidR="009F0B2E" w:rsidRPr="008C5074" w:rsidRDefault="004704E7" w:rsidP="008C5074">
                          <w:pPr>
                            <w:pStyle w:val="Footer"/>
                          </w:pPr>
                          <w:fldSimple w:instr=" TITLE  \* MERGEFORMAT ">
                            <w:r>
                              <w:t>A Parallel Perspective</w:t>
                            </w:r>
                          </w:fldSimple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253103A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" filled="f" stroked="f" strokeweight=".5pt">
              <v:textbox style="mso-fit-shape-to-text:t">
                <w:txbxContent>
                  <w:p w14:paraId="0D8ADACC" w14:textId="417AADBF" w:rsidR="009F0B2E" w:rsidRPr="008C5074" w:rsidRDefault="004704E7" w:rsidP="008C5074">
                    <w:pPr>
                      <w:pStyle w:val="Footer"/>
                    </w:pPr>
                    <w:fldSimple w:instr=" TITLE  \* MERGEFORMAT ">
                      <w:r>
                        <w:t>A Parallel Perspective</w:t>
                      </w:r>
                    </w:fldSimple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16957B53" wp14:editId="7FA8E5F5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433332F" w14:textId="77777777" w:rsidR="004704E7" w:rsidRDefault="004704E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3AF97F9" w14:textId="77777777" w:rsidR="00AE4E9C" w:rsidRDefault="00AE4E9C" w:rsidP="00DC1CA0">
      <w:r>
        <w:separator/>
      </w:r>
    </w:p>
  </w:footnote>
  <w:footnote w:type="continuationSeparator" w:id="0">
    <w:p w14:paraId="143E48CD" w14:textId="77777777" w:rsidR="00AE4E9C" w:rsidRDefault="00AE4E9C" w:rsidP="00DC1CA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BF944BE" w14:textId="77777777" w:rsidR="004704E7" w:rsidRDefault="004704E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5699C67" w14:textId="77777777" w:rsidR="004704E7" w:rsidRDefault="004704E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45A083D" w14:textId="77777777" w:rsidR="004704E7" w:rsidRDefault="004704E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56B4"/>
    <w:rsid w:val="00072D23"/>
    <w:rsid w:val="000956B4"/>
    <w:rsid w:val="000C7623"/>
    <w:rsid w:val="001B5BA6"/>
    <w:rsid w:val="002040D8"/>
    <w:rsid w:val="00233158"/>
    <w:rsid w:val="00245200"/>
    <w:rsid w:val="00246BC1"/>
    <w:rsid w:val="00274BB5"/>
    <w:rsid w:val="002D4C34"/>
    <w:rsid w:val="00304DC6"/>
    <w:rsid w:val="003E0EA5"/>
    <w:rsid w:val="00403889"/>
    <w:rsid w:val="00463853"/>
    <w:rsid w:val="004704E7"/>
    <w:rsid w:val="00480109"/>
    <w:rsid w:val="004806AD"/>
    <w:rsid w:val="004856EB"/>
    <w:rsid w:val="004C2D48"/>
    <w:rsid w:val="004D0B87"/>
    <w:rsid w:val="005345DE"/>
    <w:rsid w:val="005B2598"/>
    <w:rsid w:val="005B4511"/>
    <w:rsid w:val="005D69A0"/>
    <w:rsid w:val="005E3EB2"/>
    <w:rsid w:val="00644B47"/>
    <w:rsid w:val="006C5B24"/>
    <w:rsid w:val="006E2654"/>
    <w:rsid w:val="006F637F"/>
    <w:rsid w:val="00782F44"/>
    <w:rsid w:val="007A5710"/>
    <w:rsid w:val="008C5074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77EC7"/>
    <w:rsid w:val="00AE4E9C"/>
    <w:rsid w:val="00AF213D"/>
    <w:rsid w:val="00BD7B9F"/>
    <w:rsid w:val="00BF08CE"/>
    <w:rsid w:val="00C62911"/>
    <w:rsid w:val="00C83603"/>
    <w:rsid w:val="00CD2461"/>
    <w:rsid w:val="00CE2E34"/>
    <w:rsid w:val="00CF4EFB"/>
    <w:rsid w:val="00D72955"/>
    <w:rsid w:val="00D760BA"/>
    <w:rsid w:val="00DC1CA0"/>
    <w:rsid w:val="00DE0B48"/>
    <w:rsid w:val="00E26CEB"/>
    <w:rsid w:val="00E326C3"/>
    <w:rsid w:val="00E45663"/>
    <w:rsid w:val="00E46C11"/>
    <w:rsid w:val="00E76FF3"/>
    <w:rsid w:val="00EA2AF9"/>
    <w:rsid w:val="00EB6E7A"/>
    <w:rsid w:val="00F10244"/>
    <w:rsid w:val="00F80B5C"/>
    <w:rsid w:val="00F87387"/>
    <w:rsid w:val="00FF42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B1569C6"/>
  <w15:chartTrackingRefBased/>
  <w15:docId w15:val="{C29790B6-F1E4-4E8A-B74C-6BBEF6BAE0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5D69A0"/>
  </w:style>
  <w:style w:type="paragraph" w:styleId="Heading1">
    <w:name w:val="heading 1"/>
    <w:basedOn w:val="Normal"/>
    <w:next w:val="Normal"/>
    <w:link w:val="Heading1Char"/>
    <w:uiPriority w:val="9"/>
    <w:qFormat/>
    <w:rsid w:val="00E26CEB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26CEB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E26CEB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E26CEB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26CEB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26CE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26CE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26CE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26CE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26CEB"/>
    <w:rPr>
      <w:rFonts w:ascii="Calibri" w:eastAsia="Times New Roman" w:hAnsi="Calibri" w:cs="Calibri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E26CEB"/>
    <w:rPr>
      <w:rFonts w:ascii="Calibri" w:hAnsi="Calibri" w:cs="Calibri"/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E26CEB"/>
    <w:rPr>
      <w:rFonts w:ascii="Calibri" w:hAnsi="Calibri" w:cs="Calibri"/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E26CEB"/>
    <w:rPr>
      <w:rFonts w:ascii="Calibri" w:hAnsi="Calibri" w:cs="Calibri"/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26CEB"/>
    <w:rPr>
      <w:rFonts w:ascii="Calibri" w:eastAsiaTheme="majorEastAsia" w:hAnsi="Calibri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26CEB"/>
    <w:rPr>
      <w:rFonts w:ascii="Calibri" w:eastAsiaTheme="majorEastAsia" w:hAnsi="Calibr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26CEB"/>
    <w:rPr>
      <w:rFonts w:ascii="Calibri" w:eastAsiaTheme="majorEastAsia" w:hAnsi="Calibr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26CEB"/>
    <w:rPr>
      <w:rFonts w:ascii="Calibri" w:eastAsiaTheme="majorEastAsia" w:hAnsi="Calibr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26CEB"/>
    <w:rPr>
      <w:rFonts w:ascii="Calibri" w:eastAsiaTheme="majorEastAsia" w:hAnsi="Calibri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E26CEB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E26CEB"/>
    <w:rPr>
      <w:rFonts w:ascii="Calibri" w:hAnsi="Calibri" w:cs="Calibri"/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E26CEB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E26CEB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E26CEB"/>
    <w:rPr>
      <w:rFonts w:ascii="Calibri" w:hAnsi="Calibri" w:cs="Calibri"/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E26C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E26CEB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E26CEB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26CEB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E26C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6CEB"/>
    <w:rPr>
      <w:rFonts w:ascii="Calibri" w:hAnsi="Calibri" w:cs="Calibri"/>
    </w:rPr>
  </w:style>
  <w:style w:type="paragraph" w:styleId="ListParagraph">
    <w:name w:val="List Paragraph"/>
    <w:basedOn w:val="Normal"/>
    <w:uiPriority w:val="34"/>
    <w:qFormat/>
    <w:rsid w:val="00E26CEB"/>
    <w:pPr>
      <w:ind w:left="720"/>
      <w:contextualSpacing/>
    </w:pPr>
  </w:style>
  <w:style w:type="paragraph" w:customStyle="1" w:styleId="AnswerKey">
    <w:name w:val="Answer Key"/>
    <w:basedOn w:val="Normal"/>
    <w:qFormat/>
    <w:rsid w:val="00E26CEB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unhideWhenUsed/>
    <w:rsid w:val="00C62911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rsid w:val="00C62911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C62911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owHeader">
    <w:name w:val="Row Header"/>
    <w:basedOn w:val="Normal"/>
    <w:qFormat/>
    <w:rsid w:val="00C62911"/>
    <w:pPr>
      <w:spacing w:after="0" w:line="240" w:lineRule="auto"/>
    </w:pPr>
    <w:rPr>
      <w:b/>
      <w:color w:val="288AC3" w:themeColor="accent1"/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header" Target="header2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theme" Target="theme/theme1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footer" Target="footer1.xml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footer" Target="footer2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header" Target="header3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footer" Target="footer3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Users\eike0002\Documents\Custom Office Templates\Vertical (25)—Template.dotx</Template>
  <TotalTime>0</TotalTime>
  <Pages>5</Pages>
  <Words>550</Words>
  <Characters>2011</Characters>
  <Application>Microsoft Office Word</Application>
  <DocSecurity>0</DocSecurity>
  <Lines>339</Lines>
  <Paragraphs>9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246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Parallel Perspective</dc:title>
  <dc:subject/>
  <dc:creator>K20 Center</dc:creator>
  <cp:keywords/>
  <dc:description/>
  <cp:lastModifiedBy>Gracia, Ann M.</cp:lastModifiedBy>
  <cp:revision>3</cp:revision>
  <cp:lastPrinted>2025-11-19T15:28:00Z</cp:lastPrinted>
  <dcterms:created xsi:type="dcterms:W3CDTF">2025-11-19T15:28:00Z</dcterms:created>
  <dcterms:modified xsi:type="dcterms:W3CDTF">2025-11-19T15:28:00Z</dcterms:modified>
  <cp:category/>
</cp:coreProperties>
</file>